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3"/>
  </p:notesMasterIdLst>
  <p:sldIdLst>
    <p:sldId id="260" r:id="rId2"/>
    <p:sldId id="299" r:id="rId3"/>
    <p:sldId id="298" r:id="rId4"/>
    <p:sldId id="300" r:id="rId5"/>
    <p:sldId id="302" r:id="rId6"/>
    <p:sldId id="301" r:id="rId7"/>
    <p:sldId id="304" r:id="rId8"/>
    <p:sldId id="303" r:id="rId9"/>
    <p:sldId id="306" r:id="rId10"/>
    <p:sldId id="308" r:id="rId11"/>
    <p:sldId id="309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85867" autoAdjust="0"/>
  </p:normalViewPr>
  <p:slideViewPr>
    <p:cSldViewPr>
      <p:cViewPr varScale="1">
        <p:scale>
          <a:sx n="97" d="100"/>
          <a:sy n="97" d="100"/>
        </p:scale>
        <p:origin x="-275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8769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形的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右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真实类别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正类和负类</a:t>
            </a:r>
            <a:endParaRPr lang="en-US" altLang="zh-CN" sz="12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圆形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部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外部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预测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正类和负类</a:t>
            </a:r>
            <a:endParaRPr lang="en-US" altLang="zh-CN" sz="12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348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 [ˌ</a:t>
            </a:r>
            <a:r>
              <a:rPr lang="en-US" altLang="zh-CN" dirty="0" err="1" smtClean="0"/>
              <a:t>kærəktəˈrɪstɪk</a:t>
            </a:r>
            <a:r>
              <a:rPr lang="en-US" altLang="zh-CN" dirty="0" smtClean="0"/>
              <a:t>] </a:t>
            </a:r>
          </a:p>
          <a:p>
            <a:r>
              <a:rPr lang="en-US" altLang="zh-CN" dirty="0" smtClean="0"/>
              <a:t>AUC</a:t>
            </a:r>
            <a:r>
              <a:rPr lang="zh-CN" altLang="en-US" dirty="0" smtClean="0"/>
              <a:t>和</a:t>
            </a:r>
            <a:r>
              <a:rPr lang="en-US" altLang="zh-CN" dirty="0" smtClean="0"/>
              <a:t>ROC</a:t>
            </a:r>
            <a:r>
              <a:rPr lang="zh-CN" altLang="en-US" dirty="0" smtClean="0"/>
              <a:t>是判断二分类模型效果的评价指标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，以正类的置信度作为模型的输出，对输出的置信度设定阈值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将分类作为两个值，比如</a:t>
            </a:r>
            <a:r>
              <a:rPr lang="en-US" altLang="zh-CN" baseline="0" dirty="0" smtClean="0"/>
              <a:t>0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，将二分类模型作为回归模型，对回归结果通过阈值分为两类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392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8691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竖的加起来的和是真正的正类，真正的负类，所有真正率</a:t>
            </a:r>
            <a:r>
              <a:rPr lang="en-US" altLang="zh-CN" dirty="0" smtClean="0"/>
              <a:t>+</a:t>
            </a:r>
            <a:r>
              <a:rPr lang="zh-CN" altLang="en-US" dirty="0" smtClean="0"/>
              <a:t>假负率</a:t>
            </a:r>
            <a:r>
              <a:rPr lang="en-US" altLang="zh-CN" dirty="0" smtClean="0"/>
              <a:t>=1</a:t>
            </a:r>
            <a:r>
              <a:rPr lang="en-US" altLang="zh-CN" baseline="0" dirty="0" smtClean="0"/>
              <a:t>      </a:t>
            </a:r>
          </a:p>
          <a:p>
            <a:r>
              <a:rPr lang="zh-CN" altLang="en-US" baseline="0" dirty="0" smtClean="0"/>
              <a:t>假正率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真负率</a:t>
            </a:r>
            <a:r>
              <a:rPr lang="en-US" altLang="zh-CN" baseline="0" dirty="0" smtClean="0"/>
              <a:t>=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8360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竖的加起来的和是真正的正类，真正的负类，所有真正率</a:t>
            </a:r>
            <a:r>
              <a:rPr lang="en-US" altLang="zh-CN" dirty="0" smtClean="0"/>
              <a:t>+</a:t>
            </a:r>
            <a:r>
              <a:rPr lang="zh-CN" altLang="en-US" dirty="0" smtClean="0"/>
              <a:t>假负率</a:t>
            </a:r>
            <a:r>
              <a:rPr lang="en-US" altLang="zh-CN" dirty="0" smtClean="0"/>
              <a:t>=1</a:t>
            </a:r>
            <a:r>
              <a:rPr lang="en-US" altLang="zh-CN" baseline="0" dirty="0" smtClean="0"/>
              <a:t>      </a:t>
            </a:r>
          </a:p>
          <a:p>
            <a:r>
              <a:rPr lang="zh-CN" altLang="en-US" baseline="0" dirty="0" smtClean="0"/>
              <a:t>假正率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真负率</a:t>
            </a:r>
            <a:r>
              <a:rPr lang="en-US" altLang="zh-CN" baseline="0" dirty="0" smtClean="0"/>
              <a:t>=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836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选哪个最好呢？</a:t>
            </a:r>
            <a:r>
              <a:rPr lang="en-US" altLang="zh-CN" dirty="0" smtClean="0"/>
              <a:t>FPR=FNR  </a:t>
            </a:r>
          </a:p>
          <a:p>
            <a:r>
              <a:rPr lang="zh-CN" altLang="en-US" dirty="0" smtClean="0"/>
              <a:t>又知道真正率</a:t>
            </a:r>
            <a:r>
              <a:rPr lang="en-US" altLang="zh-CN" dirty="0" smtClean="0"/>
              <a:t>(TPR)</a:t>
            </a:r>
            <a:r>
              <a:rPr lang="zh-CN" altLang="en-US" dirty="0" smtClean="0"/>
              <a:t>和假负率</a:t>
            </a:r>
            <a:r>
              <a:rPr lang="en-US" altLang="zh-CN" dirty="0" smtClean="0"/>
              <a:t>(FNR)</a:t>
            </a:r>
            <a:r>
              <a:rPr lang="zh-CN" altLang="en-US" dirty="0" smtClean="0"/>
              <a:t>之和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怎么解释：当能识别正确指定比例正类时，错误的正类的比例的累加和</a:t>
            </a:r>
            <a:endParaRPr lang="en-US" altLang="zh-CN" dirty="0" smtClean="0"/>
          </a:p>
          <a:p>
            <a:r>
              <a:rPr lang="zh-CN" altLang="en-US" dirty="0" smtClean="0"/>
              <a:t>调整阈值</a:t>
            </a:r>
            <a:endParaRPr lang="en-US" altLang="zh-CN" dirty="0" smtClean="0"/>
          </a:p>
          <a:p>
            <a:r>
              <a:rPr lang="zh-CN" altLang="en-US" dirty="0" smtClean="0"/>
              <a:t>为什么越平滑稳定性越好</a:t>
            </a:r>
            <a:endParaRPr lang="en-US" altLang="zh-CN" dirty="0" smtClean="0"/>
          </a:p>
          <a:p>
            <a:r>
              <a:rPr lang="en-US" altLang="zh-CN" dirty="0" err="1" smtClean="0"/>
              <a:t>sklearn.metrics.roc_auc_score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pred,real</a:t>
            </a:r>
            <a:r>
              <a:rPr lang="en-US" altLang="zh-CN" dirty="0" smtClean="0"/>
              <a:t>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模型评价方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agging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方法特有的</a:t>
            </a:r>
            <a:r>
              <a:rPr lang="en-US" altLang="zh-CN" sz="2400" b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ob_score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折交叉验证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均方误差和绝对误差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ROC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曲线和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UC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值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准确率、精确率和召回率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552" y="260648"/>
            <a:ext cx="3815430" cy="71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AU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值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5536" y="1052736"/>
            <a:ext cx="80648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判断两个二分类模型的效果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rea Under Curv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首字母缩写，就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下区域的面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分类器的输出是样本属于正类的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cre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置信度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则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意义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，任取一对（正、负）样本，正样本的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core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大于负样本的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core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概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7" y="3446204"/>
            <a:ext cx="4608259" cy="3151148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5004048" y="3446204"/>
            <a:ext cx="36724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越大，模型越好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1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是完美分类器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　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 &lt; AUC &lt; 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0.5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跟随机猜测一样（例：丢铜板），模型没有预测价值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般模型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处于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0710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RO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U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实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5536" y="1052736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_tes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1,1,1,0,0,0,1,0,0,0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es-E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_predprob</a:t>
            </a:r>
            <a:r>
              <a:rPr lang="es-E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0.49,0.94,0.56,0.05,0.53,0.27,0.9,0.58,0.32,0.21]</a:t>
            </a:r>
          </a:p>
          <a:p>
            <a:r>
              <a:rPr lang="es-E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_predprob=[0.75, 0.52,0.83,0.30, 0.13, 0.48,0.40,0.14,0.38, 0.30]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9662" y="2751311"/>
            <a:ext cx="821478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lot_RO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：真实标签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_tes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预测置信度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_predprob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出：在所有截断值情况下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R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PR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组成的列表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画出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线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为要用到布尔值索引，因此将两个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st—&gt;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p.array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7215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准确率、精确率和召回率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179677"/>
              </p:ext>
            </p:extLst>
          </p:nvPr>
        </p:nvGraphicFramePr>
        <p:xfrm>
          <a:off x="539552" y="1484784"/>
          <a:ext cx="4896544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68152"/>
                <a:gridCol w="1080120"/>
                <a:gridCol w="1224136"/>
                <a:gridCol w="1224136"/>
              </a:tblGrid>
              <a:tr h="370840">
                <a:tc rowSpan="4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预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测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结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果</a:t>
                      </a:r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真实结果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正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负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正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P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P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负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N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N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矩形 21"/>
          <p:cNvSpPr/>
          <p:nvPr/>
        </p:nvSpPr>
        <p:spPr>
          <a:xfrm>
            <a:off x="854359" y="4149080"/>
            <a:ext cx="73448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总体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准确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ccuracy) =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+TN)/(TP+FN+FP+T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/>
            </a:r>
            <a:b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</a:b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正类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精确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cision) = TP/(TP+FP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正类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召回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all) = TP/(TP+FN)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156176" y="944724"/>
            <a:ext cx="2278013" cy="2808312"/>
            <a:chOff x="1115616" y="3284984"/>
            <a:chExt cx="2845629" cy="3312368"/>
          </a:xfrm>
        </p:grpSpPr>
        <p:grpSp>
          <p:nvGrpSpPr>
            <p:cNvPr id="21" name="组合 20"/>
            <p:cNvGrpSpPr/>
            <p:nvPr/>
          </p:nvGrpSpPr>
          <p:grpSpPr>
            <a:xfrm>
              <a:off x="1115616" y="3284984"/>
              <a:ext cx="2808312" cy="3312368"/>
              <a:chOff x="1331640" y="3789040"/>
              <a:chExt cx="2232248" cy="2808312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1331640" y="3789040"/>
                <a:ext cx="2232248" cy="280831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1799692" y="4581128"/>
                <a:ext cx="1296144" cy="1296144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>
                <a:stCxn id="27" idx="0"/>
                <a:endCxn id="27" idx="2"/>
              </p:cNvCxnSpPr>
              <p:nvPr/>
            </p:nvCxnSpPr>
            <p:spPr>
              <a:xfrm>
                <a:off x="2447764" y="3789040"/>
                <a:ext cx="0" cy="2808312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/>
            <p:cNvSpPr txBox="1"/>
            <p:nvPr/>
          </p:nvSpPr>
          <p:spPr>
            <a:xfrm>
              <a:off x="1835696" y="4679558"/>
              <a:ext cx="755315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TP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82092" y="3527430"/>
              <a:ext cx="805376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FN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27783" y="4679558"/>
              <a:ext cx="731286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FP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131840" y="3542913"/>
              <a:ext cx="829405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TN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289741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真正率和假正率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377330"/>
              </p:ext>
            </p:extLst>
          </p:nvPr>
        </p:nvGraphicFramePr>
        <p:xfrm>
          <a:off x="400264" y="1196752"/>
          <a:ext cx="7268080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79448"/>
                <a:gridCol w="792088"/>
                <a:gridCol w="2160240"/>
                <a:gridCol w="2736304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真实结果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预测</a:t>
                      </a:r>
                      <a:endParaRPr lang="en-US" altLang="zh-CN" sz="2800" dirty="0" smtClean="0"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结果</a:t>
                      </a:r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P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P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123728" y="5301208"/>
            <a:ext cx="7840488" cy="1445667"/>
            <a:chOff x="2123728" y="5301208"/>
            <a:chExt cx="7840488" cy="1445667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530688"/>
                </p:ext>
              </p:extLst>
            </p:nvPr>
          </p:nvGraphicFramePr>
          <p:xfrm>
            <a:off x="5735638" y="6021388"/>
            <a:ext cx="1895475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96" name="Equation" r:id="rId3" imgW="1028520" imgH="393480" progId="Equation.DSMT4">
                    <p:embed/>
                  </p:oleObj>
                </mc:Choice>
                <mc:Fallback>
                  <p:oleObj name="Equation" r:id="rId3" imgW="1028520" imgH="39348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638" y="6021388"/>
                          <a:ext cx="1895475" cy="725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/>
            <p:cNvSpPr/>
            <p:nvPr/>
          </p:nvSpPr>
          <p:spPr>
            <a:xfrm>
              <a:off x="2123728" y="5301208"/>
              <a:ext cx="78404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负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率 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alse negative rate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真负率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ure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negative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ate	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5427078"/>
                </p:ext>
              </p:extLst>
            </p:nvPr>
          </p:nvGraphicFramePr>
          <p:xfrm>
            <a:off x="2863850" y="5949950"/>
            <a:ext cx="1920875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97" name="Equation" r:id="rId5" imgW="1041120" imgH="393480" progId="Equation.DSMT4">
                    <p:embed/>
                  </p:oleObj>
                </mc:Choice>
                <mc:Fallback>
                  <p:oleObj name="Equation" r:id="rId5" imgW="1041120" imgH="39348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850" y="5949950"/>
                          <a:ext cx="1920875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2843808" y="3191070"/>
            <a:ext cx="5544616" cy="1827507"/>
            <a:chOff x="2843808" y="3191070"/>
            <a:chExt cx="5544616" cy="1827507"/>
          </a:xfrm>
        </p:grpSpPr>
        <p:sp>
          <p:nvSpPr>
            <p:cNvPr id="24" name="矩形 23"/>
            <p:cNvSpPr/>
            <p:nvPr/>
          </p:nvSpPr>
          <p:spPr>
            <a:xfrm>
              <a:off x="2915816" y="3191070"/>
              <a:ext cx="547260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真正率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	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正率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rue positive rate	False positive rate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1060745"/>
                </p:ext>
              </p:extLst>
            </p:nvPr>
          </p:nvGraphicFramePr>
          <p:xfrm>
            <a:off x="2843808" y="4293096"/>
            <a:ext cx="1872208" cy="725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98" name="Equation" r:id="rId7" imgW="1015920" imgH="393480" progId="Equation.DSMT4">
                    <p:embed/>
                  </p:oleObj>
                </mc:Choice>
                <mc:Fallback>
                  <p:oleObj name="Equation" r:id="rId7" imgW="1015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43808" y="4293096"/>
                          <a:ext cx="1872208" cy="725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1766925"/>
                </p:ext>
              </p:extLst>
            </p:nvPr>
          </p:nvGraphicFramePr>
          <p:xfrm>
            <a:off x="5754688" y="4287688"/>
            <a:ext cx="1919287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99" name="Equation" r:id="rId9" imgW="1041120" imgH="393480" progId="Equation.DSMT4">
                    <p:embed/>
                  </p:oleObj>
                </mc:Choice>
                <mc:Fallback>
                  <p:oleObj name="Equation" r:id="rId9" imgW="1041120" imgH="39348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688" y="4287688"/>
                          <a:ext cx="1919287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828086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RO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曲线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124744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受试者工作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eiver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rating characteristic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urve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简称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又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称为感受性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nsitivity curv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4052971"/>
            <a:ext cx="326243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以连续值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概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结果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或阈值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515" y="3140968"/>
            <a:ext cx="5040560" cy="3269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741379" y="2708920"/>
            <a:ext cx="198002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线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横坐标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PR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纵坐标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R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2170768" y="2924944"/>
            <a:ext cx="3049304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85212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点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1968241"/>
              </p:ext>
            </p:extLst>
          </p:nvPr>
        </p:nvGraphicFramePr>
        <p:xfrm>
          <a:off x="467544" y="3645024"/>
          <a:ext cx="8208917" cy="2871302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64101"/>
                <a:gridCol w="792088"/>
                <a:gridCol w="720080"/>
                <a:gridCol w="720080"/>
                <a:gridCol w="792088"/>
                <a:gridCol w="720080"/>
                <a:gridCol w="720080"/>
                <a:gridCol w="648067"/>
                <a:gridCol w="720085"/>
                <a:gridCol w="720080"/>
                <a:gridCol w="792088"/>
              </a:tblGrid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实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4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4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6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3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7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8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2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1</a:t>
                      </a:r>
                    </a:p>
                  </a:txBody>
                  <a:tcPr/>
                </a:tc>
              </a:tr>
              <a:tr h="640738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755576" y="980728"/>
            <a:ext cx="7344816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不容易理解主要是因为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关系隐含着”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截断点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机器学习算法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集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预测后，可以输出各样本对某个类别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置信度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比如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1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类别的概率为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3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一般我们认为概率低于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1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就属于类别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N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这里的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就是”截断点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“截断点”取值不同时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随之变化的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67620998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点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980728"/>
            <a:ext cx="73448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取不同的值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计算结果也不同。将截断点不同取值下对应的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结果画于二维坐标系中得到的曲线，就是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r>
              <a:rPr lang="zh-CN" altLang="en-US" dirty="0"/>
              <a:t> 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138283"/>
              </p:ext>
            </p:extLst>
          </p:nvPr>
        </p:nvGraphicFramePr>
        <p:xfrm>
          <a:off x="503548" y="2420888"/>
          <a:ext cx="7848872" cy="1463604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&amp;F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&amp;T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&amp;F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&amp;T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8732">
                <a:tc rowSpan="2"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7672">
                <a:tc vMerge="1">
                  <a:txBody>
                    <a:bodyPr/>
                    <a:lstStyle/>
                    <a:p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7377538"/>
              </p:ext>
            </p:extLst>
          </p:nvPr>
        </p:nvGraphicFramePr>
        <p:xfrm>
          <a:off x="503548" y="5229200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539552" y="4221088"/>
            <a:ext cx="75608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预测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真实也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P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但真实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但真实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真实也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8868850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点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1919801"/>
              </p:ext>
            </p:extLst>
          </p:nvPr>
        </p:nvGraphicFramePr>
        <p:xfrm>
          <a:off x="539552" y="980728"/>
          <a:ext cx="7848872" cy="1463604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&amp;F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&amp;T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&amp;F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&amp;T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8732">
                <a:tc rowSpan="2"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7672">
                <a:tc vMerge="1">
                  <a:txBody>
                    <a:bodyPr/>
                    <a:lstStyle/>
                    <a:p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03063"/>
              </p:ext>
            </p:extLst>
          </p:nvPr>
        </p:nvGraphicFramePr>
        <p:xfrm>
          <a:off x="539552" y="2636912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111973"/>
              </p:ext>
            </p:extLst>
          </p:nvPr>
        </p:nvGraphicFramePr>
        <p:xfrm>
          <a:off x="575556" y="3861048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729067" y="5066105"/>
            <a:ext cx="78488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不同截断点情况总结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一种情况：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+FN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都是相等的，都等于真实的正类数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一种情况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+FNR=1</a:t>
            </a:r>
            <a:r>
              <a:rPr lang="zh-CN" altLang="en-US" dirty="0"/>
              <a:t> </a:t>
            </a:r>
            <a:endParaRPr lang="en-US" altLang="zh-CN" dirty="0" smtClean="0"/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随着截断点的增大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只减不增</a:t>
            </a:r>
          </a:p>
        </p:txBody>
      </p:sp>
    </p:spTree>
    <p:extLst>
      <p:ext uri="{BB962C8B-B14F-4D97-AF65-F5344CB8AC3E}">
        <p14:creationId xmlns:p14="http://schemas.microsoft.com/office/powerpoint/2010/main" val="11109006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RO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曲线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5130921"/>
              </p:ext>
            </p:extLst>
          </p:nvPr>
        </p:nvGraphicFramePr>
        <p:xfrm>
          <a:off x="400092" y="1213687"/>
          <a:ext cx="4032448" cy="3090403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84139"/>
                <a:gridCol w="1492125"/>
                <a:gridCol w="1656184"/>
              </a:tblGrid>
              <a:tr h="493298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4814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4814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593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1800" b="1" kern="1200" dirty="0" smtClean="0">
                        <a:solidFill>
                          <a:schemeClr val="lt1"/>
                        </a:solidFill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747689" y="4725144"/>
            <a:ext cx="73448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选哪个值，是最优的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般情况正负样本的均衡，要求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假正率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FPR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等于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假负率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FNR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合适的截断点选取位置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越光滑，用模型对新的测试样本的分类效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越稳定</a:t>
            </a:r>
            <a:endParaRPr lang="zh-CN" altLang="en-US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6886" y="1412776"/>
            <a:ext cx="4317503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9231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AU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值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2280542"/>
              </p:ext>
            </p:extLst>
          </p:nvPr>
        </p:nvGraphicFramePr>
        <p:xfrm>
          <a:off x="395536" y="1628800"/>
          <a:ext cx="8208917" cy="1512168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64101"/>
                <a:gridCol w="792088"/>
                <a:gridCol w="720080"/>
                <a:gridCol w="720080"/>
                <a:gridCol w="792088"/>
                <a:gridCol w="720080"/>
                <a:gridCol w="720080"/>
                <a:gridCol w="720075"/>
                <a:gridCol w="720080"/>
                <a:gridCol w="720080"/>
                <a:gridCol w="720085"/>
              </a:tblGrid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实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4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4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6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3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7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8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2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1</a:t>
                      </a:r>
                    </a:p>
                  </a:txBody>
                  <a:tcPr/>
                </a:tc>
              </a:tr>
              <a:tr h="561764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52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83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3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4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0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395536" y="1052736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通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判断不同模型的预测结果的优劣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02" y="3429000"/>
            <a:ext cx="4212198" cy="28803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20462"/>
            <a:ext cx="4224684" cy="2888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0710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00</TotalTime>
  <Words>991</Words>
  <Application>Microsoft Office PowerPoint</Application>
  <PresentationFormat>全屏显示(4:3)</PresentationFormat>
  <Paragraphs>275</Paragraphs>
  <Slides>11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2_Marketing 16x9</vt:lpstr>
      <vt:lpstr>Equation</vt:lpstr>
      <vt:lpstr>模型评价方法</vt:lpstr>
      <vt:lpstr>1 准确率、精确率和召回率</vt:lpstr>
      <vt:lpstr>1.2 真正率和假正率</vt:lpstr>
      <vt:lpstr>2 ROC曲线</vt:lpstr>
      <vt:lpstr>2.1 截断点</vt:lpstr>
      <vt:lpstr>2.1 截断点</vt:lpstr>
      <vt:lpstr>2.1 截断点</vt:lpstr>
      <vt:lpstr>2.2 ROC曲线</vt:lpstr>
      <vt:lpstr>2.3 AUC值</vt:lpstr>
      <vt:lpstr>2.3 AUC值</vt:lpstr>
      <vt:lpstr>2.4 ROC和AUC实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634</cp:revision>
  <dcterms:created xsi:type="dcterms:W3CDTF">2017-12-07T03:33:58Z</dcterms:created>
  <dcterms:modified xsi:type="dcterms:W3CDTF">2018-02-07T06:50:07Z</dcterms:modified>
</cp:coreProperties>
</file>